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01EF" w:rsidRPr="003401EF" w:rsidRDefault="003401EF" w:rsidP="003401EF">
      <w:pPr>
        <w:rPr>
          <w:b/>
        </w:rPr>
      </w:pPr>
      <w:r w:rsidRPr="003401EF">
        <w:rPr>
          <w:b/>
        </w:rPr>
        <w:t>Trường THCS ĐỒNG KHỞI              ĐỀ THAM KHẢO THI HỌC KỲ II</w:t>
      </w:r>
    </w:p>
    <w:p w:rsidR="003401EF" w:rsidRPr="003401EF" w:rsidRDefault="003401EF" w:rsidP="003401EF">
      <w:r w:rsidRPr="003401EF">
        <w:t xml:space="preserve">                                                                 </w:t>
      </w:r>
      <w:r w:rsidRPr="003401EF">
        <w:tab/>
      </w:r>
      <w:r w:rsidRPr="003401EF">
        <w:tab/>
      </w:r>
      <w:r w:rsidRPr="003401EF">
        <w:tab/>
      </w:r>
      <w:r w:rsidRPr="003401EF">
        <w:tab/>
        <w:t>Toán : 9</w:t>
      </w:r>
    </w:p>
    <w:p w:rsidR="003401EF" w:rsidRPr="003401EF" w:rsidRDefault="003401EF" w:rsidP="003401EF">
      <w:r w:rsidRPr="003401EF">
        <w:t xml:space="preserve">                                                                  </w:t>
      </w:r>
      <w:r w:rsidRPr="003401EF">
        <w:tab/>
      </w:r>
      <w:r w:rsidRPr="003401EF">
        <w:tab/>
      </w:r>
      <w:r w:rsidRPr="003401EF">
        <w:tab/>
        <w:t>Thời gian: 90 phút</w:t>
      </w:r>
    </w:p>
    <w:p w:rsidR="003401EF" w:rsidRPr="003401EF" w:rsidRDefault="003401EF" w:rsidP="003401EF">
      <w:bookmarkStart w:id="0" w:name="_GoBack"/>
      <w:bookmarkEnd w:id="0"/>
    </w:p>
    <w:p w:rsidR="003401EF" w:rsidRPr="003401EF" w:rsidRDefault="003401EF" w:rsidP="003401EF">
      <w:r w:rsidRPr="003401EF">
        <w:rPr>
          <w:b/>
          <w:i/>
          <w:u w:val="single"/>
        </w:rPr>
        <w:t>Bài 1</w:t>
      </w:r>
      <w:r w:rsidRPr="003401EF">
        <w:rPr>
          <w:b/>
          <w:i/>
        </w:rPr>
        <w:t>:</w:t>
      </w:r>
      <w:r w:rsidRPr="003401EF">
        <w:t xml:space="preserve"> ( 3điểm ) Giải các phương trình và hệ phương trình sau:</w:t>
      </w:r>
    </w:p>
    <w:p w:rsidR="003401EF" w:rsidRPr="003401EF" w:rsidRDefault="003401EF" w:rsidP="003401EF">
      <w:pPr>
        <w:numPr>
          <w:ilvl w:val="0"/>
          <w:numId w:val="12"/>
        </w:numPr>
        <w:spacing w:after="0" w:line="240" w:lineRule="auto"/>
      </w:pPr>
      <w:r w:rsidRPr="003401EF">
        <w:t>x</w:t>
      </w:r>
      <w:r w:rsidRPr="003401EF">
        <w:rPr>
          <w:vertAlign w:val="superscript"/>
        </w:rPr>
        <w:t>2</w:t>
      </w:r>
      <w:r w:rsidRPr="003401EF">
        <w:t xml:space="preserve"> – 7x = 10 </w:t>
      </w:r>
    </w:p>
    <w:p w:rsidR="003401EF" w:rsidRPr="003401EF" w:rsidRDefault="003401EF" w:rsidP="003401EF">
      <w:pPr>
        <w:numPr>
          <w:ilvl w:val="0"/>
          <w:numId w:val="12"/>
        </w:numPr>
        <w:spacing w:after="0" w:line="240" w:lineRule="auto"/>
      </w:pPr>
      <w:r w:rsidRPr="003401EF">
        <w:t>9 x</w:t>
      </w:r>
      <w:r w:rsidRPr="003401EF">
        <w:rPr>
          <w:vertAlign w:val="superscript"/>
        </w:rPr>
        <w:t>4</w:t>
      </w:r>
      <w:r w:rsidRPr="003401EF">
        <w:t xml:space="preserve"> - 13x</w:t>
      </w:r>
      <w:r w:rsidRPr="003401EF">
        <w:rPr>
          <w:vertAlign w:val="superscript"/>
        </w:rPr>
        <w:t>2</w:t>
      </w:r>
      <w:r w:rsidRPr="003401EF">
        <w:t xml:space="preserve"> + 4   = 0</w:t>
      </w:r>
    </w:p>
    <w:p w:rsidR="003401EF" w:rsidRPr="003401EF" w:rsidRDefault="003401EF" w:rsidP="003401EF">
      <w:pPr>
        <w:numPr>
          <w:ilvl w:val="0"/>
          <w:numId w:val="12"/>
        </w:numPr>
        <w:spacing w:after="0" w:line="240" w:lineRule="auto"/>
      </w:pPr>
      <w:r w:rsidRPr="003401EF">
        <w:rPr>
          <w:position w:val="-3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75pt;height:36pt" o:ole="">
            <v:imagedata r:id="rId7" o:title=""/>
          </v:shape>
          <o:OLEObject Type="Embed" ProgID="Equation.DSMT4" ShapeID="_x0000_i1085" DrawAspect="Content" ObjectID="_1619669892" r:id="rId8"/>
        </w:object>
      </w:r>
    </w:p>
    <w:p w:rsidR="003401EF" w:rsidRPr="003401EF" w:rsidRDefault="003401EF" w:rsidP="003401EF">
      <w:r w:rsidRPr="003401EF">
        <w:rPr>
          <w:b/>
          <w:i/>
          <w:u w:val="single"/>
        </w:rPr>
        <w:t>Bài 2:</w:t>
      </w:r>
      <w:r w:rsidRPr="003401EF">
        <w:t xml:space="preserve"> ( 1,5 điểm ) Cho hàm số y = -</w:t>
      </w:r>
      <w:r w:rsidRPr="003401EF">
        <w:rPr>
          <w:position w:val="-24"/>
          <w:lang w:val="fr-FR"/>
        </w:rPr>
        <w:object w:dxaOrig="240" w:dyaOrig="620">
          <v:shape id="_x0000_i1086" type="#_x0000_t75" style="width:12pt;height:30.75pt" o:ole="">
            <v:imagedata r:id="rId9" o:title=""/>
          </v:shape>
          <o:OLEObject Type="Embed" ProgID="Equation.3" ShapeID="_x0000_i1086" DrawAspect="Content" ObjectID="_1619669893" r:id="rId10"/>
        </w:object>
      </w:r>
      <w:r w:rsidRPr="003401EF">
        <w:t>x</w:t>
      </w:r>
      <w:r w:rsidRPr="003401EF">
        <w:rPr>
          <w:vertAlign w:val="superscript"/>
        </w:rPr>
        <w:t xml:space="preserve">2 </w:t>
      </w:r>
      <w:r w:rsidRPr="003401EF">
        <w:t xml:space="preserve"> có đồ thị là (P) </w:t>
      </w:r>
    </w:p>
    <w:p w:rsidR="003401EF" w:rsidRPr="003401EF" w:rsidRDefault="003401EF" w:rsidP="003401EF">
      <w:pPr>
        <w:numPr>
          <w:ilvl w:val="0"/>
          <w:numId w:val="11"/>
        </w:numPr>
        <w:spacing w:after="0" w:line="240" w:lineRule="auto"/>
      </w:pPr>
      <w:r w:rsidRPr="003401EF">
        <w:t xml:space="preserve">Vẽ ( P) </w:t>
      </w:r>
    </w:p>
    <w:p w:rsidR="003401EF" w:rsidRPr="003401EF" w:rsidRDefault="003401EF" w:rsidP="003401EF">
      <w:pPr>
        <w:numPr>
          <w:ilvl w:val="0"/>
          <w:numId w:val="11"/>
        </w:numPr>
        <w:spacing w:after="0" w:line="240" w:lineRule="auto"/>
      </w:pPr>
      <w:r w:rsidRPr="003401EF">
        <w:t>Tìm các điểm thuộc đồ thị (P) có tung độ bằng – 5 .</w:t>
      </w:r>
    </w:p>
    <w:p w:rsidR="003401EF" w:rsidRPr="003401EF" w:rsidRDefault="003401EF" w:rsidP="003401EF">
      <w:pPr>
        <w:ind w:left="720"/>
      </w:pPr>
    </w:p>
    <w:p w:rsidR="003401EF" w:rsidRPr="003401EF" w:rsidRDefault="003401EF" w:rsidP="003401EF">
      <w:r w:rsidRPr="003401EF">
        <w:rPr>
          <w:b/>
          <w:i/>
          <w:u w:val="single"/>
        </w:rPr>
        <w:t>Bài 3:</w:t>
      </w:r>
      <w:r w:rsidRPr="003401EF">
        <w:t xml:space="preserve"> ( 2 điểm) Cho phương trình: </w:t>
      </w:r>
    </w:p>
    <w:p w:rsidR="003401EF" w:rsidRPr="003401EF" w:rsidRDefault="003401EF" w:rsidP="003401EF">
      <w:r w:rsidRPr="003401EF">
        <w:t xml:space="preserve">                                   x</w:t>
      </w:r>
      <w:r w:rsidRPr="003401EF">
        <w:rPr>
          <w:vertAlign w:val="superscript"/>
        </w:rPr>
        <w:t>2</w:t>
      </w:r>
      <w:r w:rsidRPr="003401EF">
        <w:t xml:space="preserve"> - 2(m – 1 ) x + m</w:t>
      </w:r>
      <w:r w:rsidRPr="003401EF">
        <w:rPr>
          <w:vertAlign w:val="superscript"/>
        </w:rPr>
        <w:t>2</w:t>
      </w:r>
      <w:r w:rsidRPr="003401EF">
        <w:t xml:space="preserve"> -1 = 0  ( x là ẩn )   (1)</w:t>
      </w:r>
    </w:p>
    <w:p w:rsidR="003401EF" w:rsidRPr="003401EF" w:rsidRDefault="003401EF" w:rsidP="003401EF">
      <w:r w:rsidRPr="003401EF">
        <w:t xml:space="preserve">    </w:t>
      </w:r>
    </w:p>
    <w:p w:rsidR="003401EF" w:rsidRPr="003401EF" w:rsidRDefault="003401EF" w:rsidP="003401EF">
      <w:pPr>
        <w:numPr>
          <w:ilvl w:val="0"/>
          <w:numId w:val="15"/>
        </w:numPr>
        <w:spacing w:after="0" w:line="240" w:lineRule="auto"/>
      </w:pPr>
      <w:r w:rsidRPr="003401EF">
        <w:t>Tìm điều kiện của m sao cho phương trình (1) có  nghiệm.</w:t>
      </w:r>
    </w:p>
    <w:p w:rsidR="003401EF" w:rsidRPr="003401EF" w:rsidRDefault="003401EF" w:rsidP="003401EF">
      <w:pPr>
        <w:numPr>
          <w:ilvl w:val="0"/>
          <w:numId w:val="15"/>
        </w:numPr>
        <w:spacing w:after="0" w:line="240" w:lineRule="auto"/>
      </w:pPr>
      <w:r w:rsidRPr="003401EF">
        <w:t>Tìm m sao cho phương trình có 2 nghiệm x</w:t>
      </w:r>
      <w:r w:rsidRPr="003401EF">
        <w:rPr>
          <w:vertAlign w:val="subscript"/>
        </w:rPr>
        <w:t>1</w:t>
      </w:r>
      <w:r w:rsidRPr="003401EF">
        <w:t>, x</w:t>
      </w:r>
      <w:r w:rsidRPr="003401EF">
        <w:rPr>
          <w:vertAlign w:val="subscript"/>
        </w:rPr>
        <w:t>2</w:t>
      </w:r>
      <w:r w:rsidRPr="003401EF">
        <w:t xml:space="preserve"> thỏa hệ thức: x</w:t>
      </w:r>
      <w:r w:rsidRPr="003401EF">
        <w:rPr>
          <w:vertAlign w:val="subscript"/>
        </w:rPr>
        <w:t>1</w:t>
      </w:r>
      <w:r w:rsidRPr="003401EF">
        <w:rPr>
          <w:vertAlign w:val="superscript"/>
        </w:rPr>
        <w:t>2</w:t>
      </w:r>
      <w:r w:rsidRPr="003401EF">
        <w:t xml:space="preserve"> + x</w:t>
      </w:r>
      <w:r w:rsidRPr="003401EF">
        <w:rPr>
          <w:vertAlign w:val="subscript"/>
        </w:rPr>
        <w:t>2</w:t>
      </w:r>
      <w:r w:rsidRPr="003401EF">
        <w:rPr>
          <w:vertAlign w:val="superscript"/>
        </w:rPr>
        <w:t>2</w:t>
      </w:r>
      <w:r w:rsidRPr="003401EF">
        <w:t xml:space="preserve"> = 5.</w:t>
      </w:r>
    </w:p>
    <w:p w:rsidR="003401EF" w:rsidRPr="003401EF" w:rsidRDefault="003401EF" w:rsidP="003401EF">
      <w:pPr>
        <w:ind w:left="720"/>
      </w:pPr>
    </w:p>
    <w:p w:rsidR="003401EF" w:rsidRPr="003401EF" w:rsidRDefault="003401EF" w:rsidP="003401EF">
      <w:pPr>
        <w:jc w:val="both"/>
      </w:pPr>
      <w:r w:rsidRPr="003401EF">
        <w:rPr>
          <w:b/>
          <w:i/>
          <w:u w:val="single"/>
        </w:rPr>
        <w:t>Bài 4:</w:t>
      </w:r>
      <w:r w:rsidRPr="003401EF">
        <w:t xml:space="preserve"> ( 3.5 điểm ) Cho </w:t>
      </w:r>
      <w:r w:rsidRPr="003401EF">
        <w:rPr>
          <w:position w:val="-6"/>
        </w:rPr>
        <w:object w:dxaOrig="680" w:dyaOrig="279">
          <v:shape id="_x0000_i1087" type="#_x0000_t75" style="width:33.75pt;height:14.25pt" o:ole="">
            <v:imagedata r:id="rId11" o:title=""/>
          </v:shape>
          <o:OLEObject Type="Embed" ProgID="Equation.DSMT4" ShapeID="_x0000_i1087" DrawAspect="Content" ObjectID="_1619669894" r:id="rId12"/>
        </w:object>
      </w:r>
      <w:r w:rsidRPr="003401EF">
        <w:t xml:space="preserve"> có 3 góc nhọn nội tiếp trong (O,R). Vẽ </w:t>
      </w:r>
      <w:r w:rsidRPr="003401EF">
        <w:rPr>
          <w:position w:val="-6"/>
        </w:rPr>
        <w:object w:dxaOrig="1020" w:dyaOrig="279">
          <v:shape id="_x0000_i1088" type="#_x0000_t75" style="width:51pt;height:14.25pt" o:ole="">
            <v:imagedata r:id="rId13" o:title=""/>
          </v:shape>
          <o:OLEObject Type="Embed" ProgID="Equation.DSMT4" ShapeID="_x0000_i1088" DrawAspect="Content" ObjectID="_1619669895" r:id="rId14"/>
        </w:object>
      </w:r>
      <w:r w:rsidRPr="003401EF">
        <w:t xml:space="preserve"> tại D và </w:t>
      </w:r>
      <w:r w:rsidRPr="003401EF">
        <w:rPr>
          <w:position w:val="-6"/>
        </w:rPr>
        <w:object w:dxaOrig="980" w:dyaOrig="279">
          <v:shape id="_x0000_i1089" type="#_x0000_t75" style="width:48.75pt;height:14.25pt" o:ole="">
            <v:imagedata r:id="rId15" o:title=""/>
          </v:shape>
          <o:OLEObject Type="Embed" ProgID="Equation.DSMT4" ShapeID="_x0000_i1089" DrawAspect="Content" ObjectID="_1619669896" r:id="rId16"/>
        </w:object>
      </w:r>
      <w:r w:rsidRPr="003401EF">
        <w:t xml:space="preserve"> tại E. BD và CE cắt nhau tại H, vẽ đường kính AK.</w:t>
      </w:r>
    </w:p>
    <w:p w:rsidR="003401EF" w:rsidRPr="003401EF" w:rsidRDefault="003401EF" w:rsidP="003401EF">
      <w:pPr>
        <w:jc w:val="both"/>
      </w:pPr>
    </w:p>
    <w:p w:rsidR="003401EF" w:rsidRPr="003401EF" w:rsidRDefault="003401EF" w:rsidP="003401EF">
      <w:pPr>
        <w:numPr>
          <w:ilvl w:val="0"/>
          <w:numId w:val="17"/>
        </w:numPr>
        <w:spacing w:after="0" w:line="240" w:lineRule="auto"/>
        <w:jc w:val="both"/>
      </w:pPr>
      <w:r w:rsidRPr="003401EF">
        <w:t>Chứng minh BHCK là hình bình hành.</w:t>
      </w:r>
    </w:p>
    <w:p w:rsidR="003401EF" w:rsidRPr="003401EF" w:rsidRDefault="003401EF" w:rsidP="003401EF">
      <w:pPr>
        <w:numPr>
          <w:ilvl w:val="0"/>
          <w:numId w:val="17"/>
        </w:numPr>
        <w:spacing w:after="0" w:line="240" w:lineRule="auto"/>
        <w:jc w:val="both"/>
      </w:pPr>
      <w:r w:rsidRPr="003401EF">
        <w:t>Chứng minh tứ giác BCDE nội tiếp trong đường tròn tâm I, xác định rõ vị trí điểm I.</w:t>
      </w:r>
    </w:p>
    <w:p w:rsidR="003401EF" w:rsidRPr="003401EF" w:rsidRDefault="003401EF" w:rsidP="003401EF">
      <w:pPr>
        <w:numPr>
          <w:ilvl w:val="0"/>
          <w:numId w:val="17"/>
        </w:numPr>
        <w:spacing w:after="0" w:line="240" w:lineRule="auto"/>
        <w:jc w:val="both"/>
      </w:pPr>
      <w:r w:rsidRPr="003401EF">
        <w:t xml:space="preserve">Chứng minh </w:t>
      </w:r>
      <w:r w:rsidRPr="003401EF">
        <w:rPr>
          <w:position w:val="-4"/>
        </w:rPr>
        <w:object w:dxaOrig="1040" w:dyaOrig="260">
          <v:shape id="_x0000_i1090" type="#_x0000_t75" style="width:51.75pt;height:12.75pt" o:ole="">
            <v:imagedata r:id="rId17" o:title=""/>
          </v:shape>
          <o:OLEObject Type="Embed" ProgID="Equation.DSMT4" ShapeID="_x0000_i1090" DrawAspect="Content" ObjectID="_1619669897" r:id="rId18"/>
        </w:object>
      </w:r>
    </w:p>
    <w:p w:rsidR="003401EF" w:rsidRPr="003401EF" w:rsidRDefault="003401EF" w:rsidP="003401EF">
      <w:pPr>
        <w:numPr>
          <w:ilvl w:val="0"/>
          <w:numId w:val="17"/>
        </w:numPr>
        <w:spacing w:after="0" w:line="240" w:lineRule="auto"/>
        <w:jc w:val="both"/>
      </w:pPr>
      <w:r w:rsidRPr="003401EF">
        <w:t>Gọi F là giao điểm của AH và BC. Chứng minh H là tâm của đường tròn nội tiếp tam giác DEF</w:t>
      </w:r>
    </w:p>
    <w:p w:rsidR="003401EF" w:rsidRPr="003401EF" w:rsidRDefault="003401EF" w:rsidP="003401EF">
      <w:pPr>
        <w:rPr>
          <w:b/>
          <w:u w:val="single"/>
        </w:rPr>
      </w:pPr>
    </w:p>
    <w:p w:rsidR="003401EF" w:rsidRPr="003401EF" w:rsidRDefault="003401EF" w:rsidP="003401EF">
      <w:pPr>
        <w:jc w:val="center"/>
        <w:rPr>
          <w:b/>
          <w:u w:val="single"/>
        </w:rPr>
      </w:pPr>
      <w:r w:rsidRPr="003401EF">
        <w:rPr>
          <w:b/>
          <w:u w:val="single"/>
        </w:rPr>
        <w:t>ĐÁP ÁN</w:t>
      </w:r>
    </w:p>
    <w:p w:rsidR="003401EF" w:rsidRPr="003401EF" w:rsidRDefault="003401EF" w:rsidP="003401EF">
      <w:r w:rsidRPr="003401EF">
        <w:rPr>
          <w:b/>
          <w:i/>
          <w:u w:val="single"/>
        </w:rPr>
        <w:t>Bài 1</w:t>
      </w:r>
      <w:r w:rsidRPr="003401EF">
        <w:rPr>
          <w:b/>
          <w:i/>
        </w:rPr>
        <w:t>:</w:t>
      </w:r>
      <w:r w:rsidRPr="003401EF">
        <w:t xml:space="preserve"> ( 3điểm ) Giải các phương trình và hệ phương trình sau:</w:t>
      </w:r>
    </w:p>
    <w:p w:rsidR="003401EF" w:rsidRPr="003401EF" w:rsidRDefault="003401EF" w:rsidP="003401EF">
      <w:pPr>
        <w:numPr>
          <w:ilvl w:val="0"/>
          <w:numId w:val="13"/>
        </w:numPr>
        <w:spacing w:after="0" w:line="240" w:lineRule="auto"/>
      </w:pPr>
      <w:r w:rsidRPr="003401EF">
        <w:t>x</w:t>
      </w:r>
      <w:r w:rsidRPr="003401EF">
        <w:rPr>
          <w:vertAlign w:val="superscript"/>
        </w:rPr>
        <w:t>2</w:t>
      </w:r>
      <w:r w:rsidRPr="003401EF">
        <w:t xml:space="preserve"> – 7x + 10 = 0</w:t>
      </w:r>
    </w:p>
    <w:p w:rsidR="003401EF" w:rsidRPr="003401EF" w:rsidRDefault="003401EF" w:rsidP="003401EF">
      <w:pPr>
        <w:ind w:left="720"/>
      </w:pPr>
      <w:r w:rsidRPr="003401EF">
        <w:rPr>
          <w:position w:val="-4"/>
        </w:rPr>
        <w:object w:dxaOrig="220" w:dyaOrig="260">
          <v:shape id="_x0000_i1091" type="#_x0000_t75" style="width:11.25pt;height:12.75pt" o:ole="">
            <v:imagedata r:id="rId19" o:title=""/>
          </v:shape>
          <o:OLEObject Type="Embed" ProgID="Equation.DSMT4" ShapeID="_x0000_i1091" DrawAspect="Content" ObjectID="_1619669898" r:id="rId20"/>
        </w:object>
      </w:r>
      <w:r w:rsidRPr="003401EF">
        <w:t xml:space="preserve"> = 7</w:t>
      </w:r>
      <w:r w:rsidRPr="003401EF">
        <w:rPr>
          <w:vertAlign w:val="superscript"/>
        </w:rPr>
        <w:t>2</w:t>
      </w:r>
      <w:r w:rsidRPr="003401EF">
        <w:t xml:space="preserve"> – 4.10 = 9 &gt; 0</w:t>
      </w:r>
      <w:r w:rsidRPr="003401EF">
        <w:tab/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numPr>
          <w:ilvl w:val="0"/>
          <w:numId w:val="14"/>
        </w:numPr>
        <w:spacing w:after="0" w:line="240" w:lineRule="auto"/>
      </w:pPr>
      <w:r w:rsidRPr="003401EF">
        <w:t>pt có 2 nghiệm phân biệt :</w:t>
      </w:r>
    </w:p>
    <w:p w:rsidR="003401EF" w:rsidRPr="003401EF" w:rsidRDefault="003401EF" w:rsidP="003401EF">
      <w:pPr>
        <w:ind w:left="720"/>
      </w:pPr>
      <w:r w:rsidRPr="003401EF">
        <w:rPr>
          <w:position w:val="-24"/>
        </w:rPr>
        <w:object w:dxaOrig="1520" w:dyaOrig="680">
          <v:shape id="_x0000_i1092" type="#_x0000_t75" style="width:75.75pt;height:33.75pt" o:ole="">
            <v:imagedata r:id="rId21" o:title=""/>
          </v:shape>
          <o:OLEObject Type="Embed" ProgID="Equation.DSMT4" ShapeID="_x0000_i1092" DrawAspect="Content" ObjectID="_1619669899" r:id="rId22"/>
        </w:object>
      </w:r>
    </w:p>
    <w:p w:rsidR="003401EF" w:rsidRPr="003401EF" w:rsidRDefault="003401EF" w:rsidP="003401EF">
      <w:pPr>
        <w:ind w:left="720"/>
      </w:pPr>
      <w:r w:rsidRPr="003401EF">
        <w:rPr>
          <w:position w:val="-24"/>
        </w:rPr>
        <w:object w:dxaOrig="1540" w:dyaOrig="680">
          <v:shape id="_x0000_i1093" type="#_x0000_t75" style="width:77.25pt;height:33.75pt" o:ole="">
            <v:imagedata r:id="rId23" o:title=""/>
          </v:shape>
          <o:OLEObject Type="Embed" ProgID="Equation.DSMT4" ShapeID="_x0000_i1093" DrawAspect="Content" ObjectID="_1619669900" r:id="rId24"/>
        </w:object>
      </w:r>
      <w:r w:rsidRPr="003401EF">
        <w:tab/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numPr>
          <w:ilvl w:val="0"/>
          <w:numId w:val="13"/>
        </w:numPr>
        <w:spacing w:after="0" w:line="240" w:lineRule="auto"/>
      </w:pPr>
      <w:r w:rsidRPr="003401EF">
        <w:t>9 x</w:t>
      </w:r>
      <w:r w:rsidRPr="003401EF">
        <w:rPr>
          <w:vertAlign w:val="superscript"/>
        </w:rPr>
        <w:t>4</w:t>
      </w:r>
      <w:r w:rsidRPr="003401EF">
        <w:t xml:space="preserve"> - 13x</w:t>
      </w:r>
      <w:r w:rsidRPr="003401EF">
        <w:rPr>
          <w:vertAlign w:val="superscript"/>
        </w:rPr>
        <w:t>2</w:t>
      </w:r>
      <w:r w:rsidRPr="003401EF">
        <w:t xml:space="preserve"> + 4   = 0 (1)</w:t>
      </w:r>
    </w:p>
    <w:p w:rsidR="003401EF" w:rsidRPr="003401EF" w:rsidRDefault="003401EF" w:rsidP="003401EF">
      <w:pPr>
        <w:ind w:left="720"/>
      </w:pPr>
      <w:r w:rsidRPr="003401EF">
        <w:t>Đặt t = x</w:t>
      </w:r>
      <w:r w:rsidRPr="003401EF">
        <w:rPr>
          <w:vertAlign w:val="superscript"/>
        </w:rPr>
        <w:t>2</w:t>
      </w:r>
      <w:r w:rsidRPr="003401EF">
        <w:t xml:space="preserve"> ( t </w:t>
      </w:r>
      <w:r w:rsidRPr="003401EF">
        <w:rPr>
          <w:position w:val="-4"/>
        </w:rPr>
        <w:object w:dxaOrig="200" w:dyaOrig="240">
          <v:shape id="_x0000_i1094" type="#_x0000_t75" style="width:9.75pt;height:12pt" o:ole="">
            <v:imagedata r:id="rId25" o:title=""/>
          </v:shape>
          <o:OLEObject Type="Embed" ProgID="Equation.DSMT4" ShapeID="_x0000_i1094" DrawAspect="Content" ObjectID="_1619669901" r:id="rId26"/>
        </w:object>
      </w:r>
      <w:r w:rsidRPr="003401EF">
        <w:t xml:space="preserve"> 0 ) : (1) </w:t>
      </w:r>
      <w:r w:rsidRPr="003401EF">
        <w:sym w:font="Wingdings" w:char="F0F3"/>
      </w:r>
      <w:r w:rsidRPr="003401EF">
        <w:t xml:space="preserve"> 9t</w:t>
      </w:r>
      <w:r w:rsidRPr="003401EF">
        <w:rPr>
          <w:vertAlign w:val="superscript"/>
        </w:rPr>
        <w:t xml:space="preserve">2 </w:t>
      </w:r>
      <w:r w:rsidRPr="003401EF">
        <w:t>– 13t + 4 = 0</w:t>
      </w:r>
      <w:r w:rsidRPr="003401EF">
        <w:tab/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ind w:left="720"/>
      </w:pPr>
      <w:r w:rsidRPr="003401EF">
        <w:rPr>
          <w:u w:val="single"/>
        </w:rPr>
        <w:t>Giải được</w:t>
      </w:r>
      <w:r w:rsidRPr="003401EF">
        <w:t xml:space="preserve">  : t</w:t>
      </w:r>
      <w:r w:rsidRPr="003401EF">
        <w:rPr>
          <w:vertAlign w:val="subscript"/>
        </w:rPr>
        <w:t>1</w:t>
      </w:r>
      <w:r w:rsidRPr="003401EF">
        <w:t xml:space="preserve"> = 1 ( nhận ) =&gt; x</w:t>
      </w:r>
      <w:r w:rsidRPr="003401EF">
        <w:rPr>
          <w:vertAlign w:val="superscript"/>
        </w:rPr>
        <w:t xml:space="preserve">2 </w:t>
      </w:r>
      <w:r w:rsidRPr="003401EF">
        <w:t xml:space="preserve">= 1 =&gt; x = </w:t>
      </w:r>
      <w:r w:rsidRPr="003401EF">
        <w:rPr>
          <w:position w:val="-4"/>
        </w:rPr>
        <w:object w:dxaOrig="220" w:dyaOrig="240">
          <v:shape id="_x0000_i1095" type="#_x0000_t75" style="width:11.25pt;height:12pt" o:ole="">
            <v:imagedata r:id="rId27" o:title=""/>
          </v:shape>
          <o:OLEObject Type="Embed" ProgID="Equation.DSMT4" ShapeID="_x0000_i1095" DrawAspect="Content" ObjectID="_1619669902" r:id="rId28"/>
        </w:object>
      </w:r>
      <w:r w:rsidRPr="003401EF">
        <w:t>1</w:t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ind w:left="720"/>
      </w:pPr>
      <w:r w:rsidRPr="003401EF">
        <w:tab/>
        <w:t>t</w:t>
      </w:r>
      <w:r w:rsidRPr="003401EF">
        <w:rPr>
          <w:vertAlign w:val="subscript"/>
        </w:rPr>
        <w:t>2</w:t>
      </w:r>
      <w:r w:rsidRPr="003401EF">
        <w:t xml:space="preserve"> = </w:t>
      </w:r>
      <w:r w:rsidRPr="003401EF">
        <w:rPr>
          <w:position w:val="-24"/>
        </w:rPr>
        <w:object w:dxaOrig="240" w:dyaOrig="620">
          <v:shape id="_x0000_i1096" type="#_x0000_t75" style="width:12pt;height:30.75pt" o:ole="">
            <v:imagedata r:id="rId29" o:title=""/>
          </v:shape>
          <o:OLEObject Type="Embed" ProgID="Equation.DSMT4" ShapeID="_x0000_i1096" DrawAspect="Content" ObjectID="_1619669903" r:id="rId30"/>
        </w:object>
      </w:r>
      <w:r w:rsidRPr="003401EF">
        <w:tab/>
        <w:t>( nhận ) =&gt; x</w:t>
      </w:r>
      <w:r w:rsidRPr="003401EF">
        <w:rPr>
          <w:vertAlign w:val="superscript"/>
        </w:rPr>
        <w:t>2</w:t>
      </w:r>
      <w:r w:rsidRPr="003401EF">
        <w:t xml:space="preserve"> = </w:t>
      </w:r>
      <w:r w:rsidRPr="003401EF">
        <w:rPr>
          <w:position w:val="-24"/>
        </w:rPr>
        <w:object w:dxaOrig="240" w:dyaOrig="620">
          <v:shape id="_x0000_i1097" type="#_x0000_t75" style="width:12pt;height:30.75pt" o:ole="">
            <v:imagedata r:id="rId29" o:title=""/>
          </v:shape>
          <o:OLEObject Type="Embed" ProgID="Equation.DSMT4" ShapeID="_x0000_i1097" DrawAspect="Content" ObjectID="_1619669904" r:id="rId31"/>
        </w:object>
      </w:r>
      <w:r w:rsidRPr="003401EF">
        <w:t xml:space="preserve"> =&gt; x = </w:t>
      </w:r>
      <w:r w:rsidRPr="003401EF">
        <w:rPr>
          <w:position w:val="-24"/>
        </w:rPr>
        <w:object w:dxaOrig="400" w:dyaOrig="620">
          <v:shape id="_x0000_i1098" type="#_x0000_t75" style="width:20.25pt;height:30.75pt" o:ole="">
            <v:imagedata r:id="rId32" o:title=""/>
          </v:shape>
          <o:OLEObject Type="Embed" ProgID="Equation.DSMT4" ShapeID="_x0000_i1098" DrawAspect="Content" ObjectID="_1619669905" r:id="rId33"/>
        </w:object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numPr>
          <w:ilvl w:val="0"/>
          <w:numId w:val="13"/>
        </w:numPr>
        <w:spacing w:after="0" w:line="240" w:lineRule="auto"/>
      </w:pPr>
      <w:r w:rsidRPr="003401EF">
        <w:rPr>
          <w:position w:val="-30"/>
        </w:rPr>
        <w:object w:dxaOrig="1500" w:dyaOrig="720">
          <v:shape id="_x0000_i1099" type="#_x0000_t75" style="width:75pt;height:36pt" o:ole="">
            <v:imagedata r:id="rId7" o:title=""/>
          </v:shape>
          <o:OLEObject Type="Embed" ProgID="Equation.DSMT4" ShapeID="_x0000_i1099" DrawAspect="Content" ObjectID="_1619669906" r:id="rId34"/>
        </w:object>
      </w:r>
    </w:p>
    <w:p w:rsidR="003401EF" w:rsidRPr="003401EF" w:rsidRDefault="003401EF" w:rsidP="003401EF">
      <w:pPr>
        <w:ind w:left="720"/>
      </w:pPr>
      <w:r w:rsidRPr="003401EF">
        <w:rPr>
          <w:position w:val="-32"/>
        </w:rPr>
        <w:object w:dxaOrig="1900" w:dyaOrig="760">
          <v:shape id="_x0000_i1100" type="#_x0000_t75" style="width:95.25pt;height:38.25pt" o:ole="">
            <v:imagedata r:id="rId35" o:title=""/>
          </v:shape>
          <o:OLEObject Type="Embed" ProgID="Equation.DSMT4" ShapeID="_x0000_i1100" DrawAspect="Content" ObjectID="_1619669907" r:id="rId36"/>
        </w:object>
      </w:r>
      <w:r w:rsidRPr="003401EF">
        <w:tab/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ind w:left="720"/>
      </w:pPr>
      <w:r w:rsidRPr="003401EF">
        <w:rPr>
          <w:position w:val="-32"/>
        </w:rPr>
        <w:object w:dxaOrig="1780" w:dyaOrig="760">
          <v:shape id="_x0000_i1101" type="#_x0000_t75" style="width:89.25pt;height:38.25pt" o:ole="">
            <v:imagedata r:id="rId37" o:title=""/>
          </v:shape>
          <o:OLEObject Type="Embed" ProgID="Equation.DSMT4" ShapeID="_x0000_i1101" DrawAspect="Content" ObjectID="_1619669908" r:id="rId38"/>
        </w:object>
      </w:r>
      <w:r w:rsidRPr="003401EF">
        <w:tab/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ind w:left="720"/>
      </w:pPr>
      <w:r w:rsidRPr="003401EF">
        <w:rPr>
          <w:position w:val="-60"/>
        </w:rPr>
        <w:object w:dxaOrig="1340" w:dyaOrig="1320">
          <v:shape id="_x0000_i1102" type="#_x0000_t75" style="width:66.75pt;height:66pt" o:ole="">
            <v:imagedata r:id="rId39" o:title=""/>
          </v:shape>
          <o:OLEObject Type="Embed" ProgID="Equation.DSMT4" ShapeID="_x0000_i1102" DrawAspect="Content" ObjectID="_1619669909" r:id="rId40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r w:rsidRPr="003401EF">
        <w:rPr>
          <w:b/>
          <w:i/>
          <w:u w:val="single"/>
        </w:rPr>
        <w:t>Bài 2:</w:t>
      </w:r>
      <w:r w:rsidRPr="003401EF">
        <w:t xml:space="preserve"> ( 1,5 điểm ) Cho hàm số y = -</w:t>
      </w:r>
      <w:r w:rsidRPr="003401EF">
        <w:rPr>
          <w:position w:val="-24"/>
          <w:lang w:val="fr-FR"/>
        </w:rPr>
        <w:object w:dxaOrig="240" w:dyaOrig="620">
          <v:shape id="_x0000_i1103" type="#_x0000_t75" style="width:12pt;height:30.75pt" o:ole="">
            <v:imagedata r:id="rId9" o:title=""/>
          </v:shape>
          <o:OLEObject Type="Embed" ProgID="Equation.3" ShapeID="_x0000_i1103" DrawAspect="Content" ObjectID="_1619669910" r:id="rId41"/>
        </w:object>
      </w:r>
      <w:r w:rsidRPr="003401EF">
        <w:t>x</w:t>
      </w:r>
      <w:r w:rsidRPr="003401EF">
        <w:rPr>
          <w:vertAlign w:val="superscript"/>
        </w:rPr>
        <w:t xml:space="preserve">2 </w:t>
      </w:r>
      <w:r w:rsidRPr="003401EF">
        <w:t xml:space="preserve"> có đồ thị là (P) </w:t>
      </w:r>
    </w:p>
    <w:p w:rsidR="003401EF" w:rsidRPr="003401EF" w:rsidRDefault="003401EF" w:rsidP="003401EF">
      <w:pPr>
        <w:numPr>
          <w:ilvl w:val="0"/>
          <w:numId w:val="19"/>
        </w:numPr>
        <w:spacing w:after="0" w:line="240" w:lineRule="auto"/>
      </w:pPr>
      <w:r w:rsidRPr="003401EF">
        <w:t xml:space="preserve"> Bảng giá trị của (P) đúng</w:t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ind w:left="720"/>
      </w:pPr>
      <w:r w:rsidRPr="003401EF">
        <w:t>Vẽ (P) đúng</w:t>
      </w:r>
      <w:r w:rsidRPr="003401EF">
        <w:tab/>
      </w:r>
      <w:r w:rsidRPr="003401EF">
        <w:tab/>
      </w:r>
      <w:r w:rsidRPr="003401EF">
        <w:tab/>
      </w:r>
      <w:r w:rsidRPr="003401EF">
        <w:tab/>
        <w:t>:0.5đ</w:t>
      </w:r>
    </w:p>
    <w:p w:rsidR="003401EF" w:rsidRPr="003401EF" w:rsidRDefault="003401EF" w:rsidP="003401EF">
      <w:pPr>
        <w:numPr>
          <w:ilvl w:val="0"/>
          <w:numId w:val="19"/>
        </w:numPr>
        <w:spacing w:after="0" w:line="240" w:lineRule="auto"/>
      </w:pPr>
      <w:r w:rsidRPr="003401EF">
        <w:rPr>
          <w:position w:val="-24"/>
          <w:lang w:val="fr-FR"/>
        </w:rPr>
        <w:object w:dxaOrig="400" w:dyaOrig="620">
          <v:shape id="_x0000_i1104" type="#_x0000_t75" style="width:20.25pt;height:30.75pt" o:ole="">
            <v:imagedata r:id="rId42" o:title=""/>
          </v:shape>
          <o:OLEObject Type="Embed" ProgID="Equation.DSMT4" ShapeID="_x0000_i1104" DrawAspect="Content" ObjectID="_1619669911" r:id="rId43"/>
        </w:object>
      </w:r>
      <w:r w:rsidRPr="003401EF">
        <w:t>x</w:t>
      </w:r>
      <w:r w:rsidRPr="003401EF">
        <w:rPr>
          <w:vertAlign w:val="superscript"/>
        </w:rPr>
        <w:t xml:space="preserve">2 </w:t>
      </w:r>
      <w:r w:rsidRPr="003401EF">
        <w:t xml:space="preserve"> = </w:t>
      </w:r>
      <w:r w:rsidRPr="003401EF">
        <w:rPr>
          <w:position w:val="-6"/>
          <w:lang w:val="fr-FR"/>
        </w:rPr>
        <w:object w:dxaOrig="320" w:dyaOrig="279">
          <v:shape id="_x0000_i1105" type="#_x0000_t75" style="width:15.75pt;height:14.25pt" o:ole="">
            <v:imagedata r:id="rId44" o:title=""/>
          </v:shape>
          <o:OLEObject Type="Embed" ProgID="Equation.DSMT4" ShapeID="_x0000_i1105" DrawAspect="Content" ObjectID="_1619669912" r:id="rId45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</w:p>
    <w:p w:rsidR="003401EF" w:rsidRPr="003401EF" w:rsidRDefault="003401EF" w:rsidP="003401EF">
      <w:r w:rsidRPr="003401EF">
        <w:sym w:font="Wingdings" w:char="F0F3"/>
      </w:r>
      <w:r w:rsidRPr="003401EF">
        <w:t xml:space="preserve"> x</w:t>
      </w:r>
      <w:r w:rsidRPr="003401EF">
        <w:rPr>
          <w:vertAlign w:val="superscript"/>
        </w:rPr>
        <w:t>2</w:t>
      </w:r>
      <w:r w:rsidRPr="003401EF">
        <w:t xml:space="preserve"> =  10</w:t>
      </w:r>
    </w:p>
    <w:p w:rsidR="003401EF" w:rsidRPr="003401EF" w:rsidRDefault="003401EF" w:rsidP="003401EF">
      <w:pPr>
        <w:ind w:left="720"/>
      </w:pPr>
      <w:r w:rsidRPr="003401EF">
        <w:t>Tìm được    x</w:t>
      </w:r>
      <w:r w:rsidRPr="003401EF">
        <w:rPr>
          <w:vertAlign w:val="subscript"/>
        </w:rPr>
        <w:t>1</w:t>
      </w:r>
      <w:r w:rsidRPr="003401EF">
        <w:t xml:space="preserve"> = </w:t>
      </w:r>
      <w:r w:rsidRPr="003401EF">
        <w:rPr>
          <w:position w:val="-8"/>
          <w:lang w:val="fr-FR"/>
        </w:rPr>
        <w:object w:dxaOrig="460" w:dyaOrig="360">
          <v:shape id="_x0000_i1106" type="#_x0000_t75" style="width:23.25pt;height:18pt" o:ole="">
            <v:imagedata r:id="rId46" o:title=""/>
          </v:shape>
          <o:OLEObject Type="Embed" ProgID="Equation.DSMT4" ShapeID="_x0000_i1106" DrawAspect="Content" ObjectID="_1619669913" r:id="rId47"/>
        </w:object>
      </w:r>
      <w:r w:rsidRPr="003401EF">
        <w:t xml:space="preserve"> và x</w:t>
      </w:r>
      <w:r w:rsidRPr="003401EF">
        <w:rPr>
          <w:vertAlign w:val="subscript"/>
        </w:rPr>
        <w:t>2</w:t>
      </w:r>
      <w:r w:rsidRPr="003401EF">
        <w:t xml:space="preserve"> = – </w:t>
      </w:r>
      <w:r w:rsidRPr="003401EF">
        <w:rPr>
          <w:position w:val="-8"/>
          <w:lang w:val="fr-FR"/>
        </w:rPr>
        <w:object w:dxaOrig="460" w:dyaOrig="360">
          <v:shape id="_x0000_i1107" type="#_x0000_t75" style="width:23.25pt;height:18pt" o:ole="">
            <v:imagedata r:id="rId46" o:title=""/>
          </v:shape>
          <o:OLEObject Type="Embed" ProgID="Equation.DSMT4" ShapeID="_x0000_i1107" DrawAspect="Content" ObjectID="_1619669914" r:id="rId48"/>
        </w:object>
      </w:r>
      <w:r w:rsidRPr="003401EF">
        <w:t xml:space="preserve">          </w:t>
      </w:r>
      <w:r w:rsidRPr="003401EF">
        <w:tab/>
      </w:r>
      <w:r w:rsidRPr="003401EF">
        <w:tab/>
      </w:r>
      <w:r w:rsidRPr="003401EF">
        <w:tab/>
        <w:t xml:space="preserve">:0.25đ                                                    </w:t>
      </w:r>
    </w:p>
    <w:p w:rsidR="003401EF" w:rsidRPr="003401EF" w:rsidRDefault="003401EF" w:rsidP="003401EF">
      <w:pPr>
        <w:ind w:left="720"/>
      </w:pPr>
      <w:r w:rsidRPr="003401EF">
        <w:tab/>
        <w:t xml:space="preserve"> </w:t>
      </w:r>
    </w:p>
    <w:p w:rsidR="003401EF" w:rsidRPr="003401EF" w:rsidRDefault="003401EF" w:rsidP="003401EF">
      <w:r w:rsidRPr="003401EF">
        <w:t>Vậy điểm trên  (P) là : (</w:t>
      </w:r>
      <w:r w:rsidRPr="003401EF">
        <w:rPr>
          <w:position w:val="-8"/>
          <w:lang w:val="fr-FR"/>
        </w:rPr>
        <w:object w:dxaOrig="460" w:dyaOrig="360">
          <v:shape id="_x0000_i1108" type="#_x0000_t75" style="width:23.25pt;height:18pt" o:ole="">
            <v:imagedata r:id="rId46" o:title=""/>
          </v:shape>
          <o:OLEObject Type="Embed" ProgID="Equation.DSMT4" ShapeID="_x0000_i1108" DrawAspect="Content" ObjectID="_1619669915" r:id="rId49"/>
        </w:object>
      </w:r>
      <w:r w:rsidRPr="003401EF">
        <w:t xml:space="preserve"> ; –5 ) và (–</w:t>
      </w:r>
      <w:r w:rsidRPr="003401EF">
        <w:rPr>
          <w:position w:val="-8"/>
          <w:lang w:val="fr-FR"/>
        </w:rPr>
        <w:object w:dxaOrig="460" w:dyaOrig="360">
          <v:shape id="_x0000_i1109" type="#_x0000_t75" style="width:23.25pt;height:18pt" o:ole="">
            <v:imagedata r:id="rId46" o:title=""/>
          </v:shape>
          <o:OLEObject Type="Embed" ProgID="Equation.DSMT4" ShapeID="_x0000_i1109" DrawAspect="Content" ObjectID="_1619669916" r:id="rId50"/>
        </w:object>
      </w:r>
      <w:r w:rsidRPr="003401EF">
        <w:t xml:space="preserve"> ; –5 ) .        :0.25đ</w:t>
      </w:r>
    </w:p>
    <w:p w:rsidR="003401EF" w:rsidRPr="003401EF" w:rsidRDefault="003401EF" w:rsidP="003401EF">
      <w:pPr>
        <w:jc w:val="both"/>
      </w:pPr>
      <w:r w:rsidRPr="003401EF">
        <w:t xml:space="preserve">  </w:t>
      </w:r>
    </w:p>
    <w:p w:rsidR="003401EF" w:rsidRPr="003401EF" w:rsidRDefault="003401EF" w:rsidP="003401EF">
      <w:pPr>
        <w:jc w:val="both"/>
      </w:pPr>
    </w:p>
    <w:p w:rsidR="003401EF" w:rsidRPr="003401EF" w:rsidRDefault="003401EF" w:rsidP="003401EF">
      <w:r w:rsidRPr="003401EF">
        <w:rPr>
          <w:b/>
          <w:i/>
          <w:u w:val="single"/>
        </w:rPr>
        <w:t>Bài 3:</w:t>
      </w:r>
      <w:r w:rsidRPr="003401EF">
        <w:t xml:space="preserve"> ( 2 điểm) Cho phương trình: </w:t>
      </w:r>
    </w:p>
    <w:p w:rsidR="003401EF" w:rsidRPr="003401EF" w:rsidRDefault="003401EF" w:rsidP="003401EF">
      <w:r w:rsidRPr="003401EF">
        <w:t xml:space="preserve">                                   x</w:t>
      </w:r>
      <w:r w:rsidRPr="003401EF">
        <w:rPr>
          <w:vertAlign w:val="superscript"/>
        </w:rPr>
        <w:t>2</w:t>
      </w:r>
      <w:r w:rsidRPr="003401EF">
        <w:t xml:space="preserve"> - 2(m – 1 ) x + m</w:t>
      </w:r>
      <w:r w:rsidRPr="003401EF">
        <w:rPr>
          <w:vertAlign w:val="superscript"/>
        </w:rPr>
        <w:t>2</w:t>
      </w:r>
      <w:r w:rsidRPr="003401EF">
        <w:t xml:space="preserve"> -1 = 0  ( x là ẩn )   </w:t>
      </w:r>
    </w:p>
    <w:p w:rsidR="003401EF" w:rsidRPr="003401EF" w:rsidRDefault="003401EF" w:rsidP="003401EF">
      <w:pPr>
        <w:numPr>
          <w:ilvl w:val="0"/>
          <w:numId w:val="16"/>
        </w:numPr>
        <w:spacing w:after="0" w:line="240" w:lineRule="auto"/>
      </w:pPr>
      <w:r w:rsidRPr="003401EF">
        <w:t xml:space="preserve">Pt có  nghiệm </w:t>
      </w:r>
      <w:r w:rsidRPr="003401EF">
        <w:sym w:font="Wingdings" w:char="F0F3"/>
      </w:r>
      <w:r w:rsidRPr="003401EF">
        <w:t xml:space="preserve"> </w:t>
      </w:r>
      <w:r w:rsidRPr="003401EF">
        <w:rPr>
          <w:position w:val="-4"/>
        </w:rPr>
        <w:object w:dxaOrig="220" w:dyaOrig="260">
          <v:shape id="_x0000_i1110" type="#_x0000_t75" style="width:11.25pt;height:12.75pt" o:ole="">
            <v:imagedata r:id="rId51" o:title=""/>
          </v:shape>
          <o:OLEObject Type="Embed" ProgID="Equation.DSMT4" ShapeID="_x0000_i1110" DrawAspect="Content" ObjectID="_1619669917" r:id="rId52"/>
        </w:object>
      </w:r>
      <w:r w:rsidRPr="003401EF">
        <w:t xml:space="preserve">’ </w:t>
      </w:r>
      <w:r w:rsidRPr="003401EF">
        <w:rPr>
          <w:position w:val="-4"/>
        </w:rPr>
        <w:object w:dxaOrig="200" w:dyaOrig="240">
          <v:shape id="_x0000_i1111" type="#_x0000_t75" style="width:9.75pt;height:12pt" o:ole="">
            <v:imagedata r:id="rId53" o:title=""/>
          </v:shape>
          <o:OLEObject Type="Embed" ProgID="Equation.DSMT4" ShapeID="_x0000_i1111" DrawAspect="Content" ObjectID="_1619669918" r:id="rId54"/>
        </w:object>
      </w:r>
      <w:r w:rsidRPr="003401EF">
        <w:t xml:space="preserve"> 0</w: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ind w:left="1440" w:firstLine="720"/>
      </w:pPr>
      <w:r w:rsidRPr="003401EF">
        <w:sym w:font="Wingdings" w:char="F0F3"/>
      </w:r>
      <w:r w:rsidRPr="003401EF">
        <w:t xml:space="preserve"> (m-1)</w:t>
      </w:r>
      <w:r w:rsidRPr="003401EF">
        <w:rPr>
          <w:vertAlign w:val="superscript"/>
        </w:rPr>
        <w:t>2</w:t>
      </w:r>
      <w:r w:rsidRPr="003401EF">
        <w:t xml:space="preserve"> – (m</w:t>
      </w:r>
      <w:r w:rsidRPr="003401EF">
        <w:rPr>
          <w:vertAlign w:val="superscript"/>
        </w:rPr>
        <w:t>2</w:t>
      </w:r>
      <w:r w:rsidRPr="003401EF">
        <w:t xml:space="preserve"> -1 ) </w:t>
      </w:r>
      <w:r w:rsidRPr="003401EF">
        <w:rPr>
          <w:position w:val="-4"/>
        </w:rPr>
        <w:object w:dxaOrig="200" w:dyaOrig="240">
          <v:shape id="_x0000_i1112" type="#_x0000_t75" style="width:9.75pt;height:12pt" o:ole="">
            <v:imagedata r:id="rId55" o:title=""/>
          </v:shape>
          <o:OLEObject Type="Embed" ProgID="Equation.DSMT4" ShapeID="_x0000_i1112" DrawAspect="Content" ObjectID="_1619669919" r:id="rId56"/>
        </w:object>
      </w:r>
      <w:r w:rsidRPr="003401EF">
        <w:t xml:space="preserve"> 0</w:t>
      </w:r>
      <w:r w:rsidRPr="003401EF">
        <w:tab/>
      </w:r>
      <w:r w:rsidRPr="003401EF">
        <w:tab/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ind w:left="1440" w:firstLine="720"/>
      </w:pPr>
      <w:r w:rsidRPr="003401EF">
        <w:sym w:font="Wingdings" w:char="F0F3"/>
      </w:r>
      <w:r w:rsidRPr="003401EF">
        <w:t xml:space="preserve"> m </w:t>
      </w:r>
      <w:r w:rsidRPr="003401EF">
        <w:rPr>
          <w:position w:val="-4"/>
        </w:rPr>
        <w:object w:dxaOrig="200" w:dyaOrig="240">
          <v:shape id="_x0000_i1113" type="#_x0000_t75" style="width:9.75pt;height:12pt" o:ole="">
            <v:imagedata r:id="rId57" o:title=""/>
          </v:shape>
          <o:OLEObject Type="Embed" ProgID="Equation.DSMT4" ShapeID="_x0000_i1113" DrawAspect="Content" ObjectID="_1619669920" r:id="rId58"/>
        </w:object>
      </w:r>
      <w:r w:rsidRPr="003401EF">
        <w:t xml:space="preserve"> 1</w: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  <w:t>:0.25đ</w:t>
      </w:r>
      <w:r w:rsidRPr="003401EF">
        <w:tab/>
      </w:r>
      <w:r w:rsidRPr="003401EF">
        <w:tab/>
      </w:r>
    </w:p>
    <w:p w:rsidR="003401EF" w:rsidRPr="003401EF" w:rsidRDefault="003401EF" w:rsidP="003401EF">
      <w:pPr>
        <w:numPr>
          <w:ilvl w:val="0"/>
          <w:numId w:val="16"/>
        </w:numPr>
        <w:spacing w:after="0" w:line="240" w:lineRule="auto"/>
        <w:jc w:val="both"/>
      </w:pPr>
      <w:r w:rsidRPr="003401EF">
        <w:t xml:space="preserve">Với m </w:t>
      </w:r>
      <w:r w:rsidRPr="003401EF">
        <w:rPr>
          <w:position w:val="-4"/>
        </w:rPr>
        <w:object w:dxaOrig="200" w:dyaOrig="240">
          <v:shape id="_x0000_i1114" type="#_x0000_t75" style="width:9.75pt;height:12pt" o:ole="">
            <v:imagedata r:id="rId59" o:title=""/>
          </v:shape>
          <o:OLEObject Type="Embed" ProgID="Equation.DSMT4" ShapeID="_x0000_i1114" DrawAspect="Content" ObjectID="_1619669921" r:id="rId60"/>
        </w:object>
      </w:r>
      <w:r w:rsidRPr="003401EF">
        <w:t xml:space="preserve"> 1 :</w:t>
      </w:r>
    </w:p>
    <w:p w:rsidR="003401EF" w:rsidRPr="003401EF" w:rsidRDefault="003401EF" w:rsidP="003401EF">
      <w:pPr>
        <w:ind w:left="720"/>
      </w:pPr>
      <w:r w:rsidRPr="003401EF">
        <w:t xml:space="preserve">           Theo ĐL Vi_et có </w:t>
      </w:r>
      <w:r w:rsidRPr="003401EF">
        <w:rPr>
          <w:position w:val="-32"/>
        </w:rPr>
        <w:object w:dxaOrig="1800" w:dyaOrig="760">
          <v:shape id="_x0000_i1115" type="#_x0000_t75" style="width:90pt;height:38.25pt" o:ole="">
            <v:imagedata r:id="rId61" o:title=""/>
          </v:shape>
          <o:OLEObject Type="Embed" ProgID="Equation.DSMT4" ShapeID="_x0000_i1115" DrawAspect="Content" ObjectID="_1619669922" r:id="rId62"/>
        </w:object>
      </w:r>
      <w:r w:rsidRPr="003401EF">
        <w:t xml:space="preserve">     </w:t>
      </w:r>
      <w:r w:rsidRPr="003401EF">
        <w:tab/>
      </w:r>
      <w:r w:rsidRPr="003401EF">
        <w:tab/>
        <w:t xml:space="preserve">:0.25đ                                                  </w:t>
      </w:r>
    </w:p>
    <w:p w:rsidR="003401EF" w:rsidRPr="003401EF" w:rsidRDefault="003401EF" w:rsidP="003401EF">
      <w:pPr>
        <w:ind w:left="720"/>
        <w:jc w:val="both"/>
      </w:pPr>
      <w:r w:rsidRPr="003401EF">
        <w:t xml:space="preserve">            Nêu được:  x</w:t>
      </w:r>
      <w:r w:rsidRPr="003401EF">
        <w:rPr>
          <w:vertAlign w:val="subscript"/>
        </w:rPr>
        <w:t>1</w:t>
      </w:r>
      <w:r w:rsidRPr="003401EF">
        <w:rPr>
          <w:vertAlign w:val="superscript"/>
        </w:rPr>
        <w:t>2</w:t>
      </w:r>
      <w:r w:rsidRPr="003401EF">
        <w:t xml:space="preserve"> + x</w:t>
      </w:r>
      <w:r w:rsidRPr="003401EF">
        <w:rPr>
          <w:vertAlign w:val="subscript"/>
        </w:rPr>
        <w:t>2</w:t>
      </w:r>
      <w:r w:rsidRPr="003401EF">
        <w:rPr>
          <w:vertAlign w:val="superscript"/>
        </w:rPr>
        <w:t>2</w:t>
      </w:r>
      <w:r w:rsidRPr="003401EF">
        <w:t xml:space="preserve">   = 5</w:t>
      </w:r>
    </w:p>
    <w:p w:rsidR="003401EF" w:rsidRPr="003401EF" w:rsidRDefault="003401EF" w:rsidP="003401EF">
      <w:pPr>
        <w:ind w:left="720"/>
      </w:pPr>
      <w:r w:rsidRPr="003401EF">
        <w:t xml:space="preserve">            </w:t>
      </w:r>
      <w:r w:rsidRPr="003401EF">
        <w:rPr>
          <w:position w:val="-6"/>
        </w:rPr>
        <w:object w:dxaOrig="340" w:dyaOrig="240">
          <v:shape id="_x0000_i1116" type="#_x0000_t75" style="width:17.25pt;height:12pt" o:ole="">
            <v:imagedata r:id="rId63" o:title=""/>
          </v:shape>
          <o:OLEObject Type="Embed" ProgID="Equation.3" ShapeID="_x0000_i1116" DrawAspect="Content" ObjectID="_1619669923" r:id="rId64"/>
        </w:object>
      </w:r>
      <w:r w:rsidRPr="003401EF">
        <w:t xml:space="preserve"> (x</w:t>
      </w:r>
      <w:r w:rsidRPr="003401EF">
        <w:rPr>
          <w:vertAlign w:val="subscript"/>
        </w:rPr>
        <w:t xml:space="preserve">1 </w:t>
      </w:r>
      <w:r w:rsidRPr="003401EF">
        <w:t>+ x</w:t>
      </w:r>
      <w:r w:rsidRPr="003401EF">
        <w:rPr>
          <w:vertAlign w:val="subscript"/>
        </w:rPr>
        <w:t>2</w:t>
      </w:r>
      <w:r w:rsidRPr="003401EF">
        <w:t>)</w:t>
      </w:r>
      <w:r w:rsidRPr="003401EF">
        <w:rPr>
          <w:vertAlign w:val="superscript"/>
        </w:rPr>
        <w:t>2</w:t>
      </w:r>
      <w:r w:rsidRPr="003401EF">
        <w:t xml:space="preserve"> – 2x</w:t>
      </w:r>
      <w:r w:rsidRPr="003401EF">
        <w:rPr>
          <w:vertAlign w:val="subscript"/>
        </w:rPr>
        <w:t>1</w:t>
      </w:r>
      <w:r w:rsidRPr="003401EF">
        <w:t>x</w:t>
      </w:r>
      <w:r w:rsidRPr="003401EF">
        <w:rPr>
          <w:vertAlign w:val="subscript"/>
        </w:rPr>
        <w:t xml:space="preserve">2  </w:t>
      </w:r>
      <w:r w:rsidRPr="003401EF">
        <w:t xml:space="preserve">= 5   </w:t>
      </w:r>
      <w:r w:rsidRPr="003401EF">
        <w:tab/>
      </w:r>
      <w:r w:rsidRPr="003401EF">
        <w:tab/>
      </w:r>
      <w:r w:rsidRPr="003401EF">
        <w:tab/>
      </w:r>
      <w:r w:rsidRPr="003401EF">
        <w:tab/>
        <w:t>:0.25đ</w:t>
      </w:r>
    </w:p>
    <w:p w:rsidR="003401EF" w:rsidRPr="003401EF" w:rsidRDefault="003401EF" w:rsidP="003401EF">
      <w:pPr>
        <w:ind w:left="720"/>
      </w:pPr>
      <w:r w:rsidRPr="003401EF">
        <w:tab/>
      </w:r>
      <w:r w:rsidRPr="003401EF">
        <w:sym w:font="Wingdings" w:char="F0F3"/>
      </w:r>
      <w:r w:rsidRPr="003401EF">
        <w:t xml:space="preserve"> 4( m – 1 )</w:t>
      </w:r>
      <w:r w:rsidRPr="003401EF">
        <w:rPr>
          <w:vertAlign w:val="superscript"/>
        </w:rPr>
        <w:t>2</w:t>
      </w:r>
      <w:r w:rsidRPr="003401EF">
        <w:t xml:space="preserve"> – 2( m</w:t>
      </w:r>
      <w:r w:rsidRPr="003401EF">
        <w:rPr>
          <w:vertAlign w:val="superscript"/>
        </w:rPr>
        <w:t>2</w:t>
      </w:r>
      <w:r w:rsidRPr="003401EF">
        <w:t xml:space="preserve"> – 1 ) = 5</w:t>
      </w:r>
      <w:r w:rsidRPr="003401EF">
        <w:tab/>
      </w:r>
      <w:r w:rsidRPr="003401EF">
        <w:tab/>
      </w:r>
      <w:r w:rsidRPr="003401EF">
        <w:tab/>
        <w:t xml:space="preserve">:0.25đ                                                                       </w:t>
      </w:r>
    </w:p>
    <w:p w:rsidR="003401EF" w:rsidRPr="003401EF" w:rsidRDefault="003401EF" w:rsidP="003401EF">
      <w:pPr>
        <w:ind w:left="720"/>
      </w:pPr>
      <w:r w:rsidRPr="003401EF">
        <w:t xml:space="preserve">            Tìm được m.         </w: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  <w:t xml:space="preserve">:0.5đ                                                                                </w:t>
      </w:r>
    </w:p>
    <w:p w:rsidR="003401EF" w:rsidRPr="003401EF" w:rsidRDefault="003401EF" w:rsidP="003401EF">
      <w:r w:rsidRPr="003401EF">
        <w:t xml:space="preserve">   </w:t>
      </w:r>
    </w:p>
    <w:p w:rsidR="003401EF" w:rsidRPr="003401EF" w:rsidRDefault="003401EF" w:rsidP="003401EF">
      <w:pPr>
        <w:jc w:val="both"/>
      </w:pPr>
      <w:r w:rsidRPr="003401EF">
        <w:rPr>
          <w:bCs/>
        </w:rPr>
        <w:t xml:space="preserve">  </w:t>
      </w:r>
      <w:r w:rsidRPr="003401EF">
        <w:rPr>
          <w:b/>
          <w:bCs/>
          <w:u w:val="single"/>
        </w:rPr>
        <w:t>Bài 4</w:t>
      </w:r>
      <w:r w:rsidRPr="003401EF">
        <w:rPr>
          <w:b/>
        </w:rPr>
        <w:t xml:space="preserve"> :</w:t>
      </w:r>
      <w:r w:rsidRPr="003401EF">
        <w:t xml:space="preserve"> </w:t>
      </w:r>
      <w:r w:rsidRPr="003401EF">
        <w:rPr>
          <w:bCs/>
        </w:rPr>
        <w:t xml:space="preserve">( 3.5 điểm) </w:t>
      </w:r>
      <w:r w:rsidRPr="003401EF">
        <w:t xml:space="preserve">Cho </w:t>
      </w:r>
      <w:r w:rsidRPr="003401EF">
        <w:rPr>
          <w:position w:val="-6"/>
        </w:rPr>
        <w:object w:dxaOrig="680" w:dyaOrig="279">
          <v:shape id="_x0000_i1117" type="#_x0000_t75" style="width:33.75pt;height:14.25pt" o:ole="">
            <v:imagedata r:id="rId11" o:title=""/>
          </v:shape>
          <o:OLEObject Type="Embed" ProgID="Equation.DSMT4" ShapeID="_x0000_i1117" DrawAspect="Content" ObjectID="_1619669924" r:id="rId65"/>
        </w:object>
      </w:r>
      <w:r w:rsidRPr="003401EF">
        <w:t xml:space="preserve"> có 3 góc nhọn nội tiếp trong (O,R). Vẽ </w:t>
      </w:r>
      <w:r w:rsidRPr="003401EF">
        <w:rPr>
          <w:position w:val="-6"/>
        </w:rPr>
        <w:object w:dxaOrig="1020" w:dyaOrig="279">
          <v:shape id="_x0000_i1118" type="#_x0000_t75" style="width:51pt;height:14.25pt" o:ole="">
            <v:imagedata r:id="rId13" o:title=""/>
          </v:shape>
          <o:OLEObject Type="Embed" ProgID="Equation.DSMT4" ShapeID="_x0000_i1118" DrawAspect="Content" ObjectID="_1619669925" r:id="rId66"/>
        </w:object>
      </w:r>
      <w:r w:rsidRPr="003401EF">
        <w:t xml:space="preserve"> tại D và </w:t>
      </w:r>
      <w:r w:rsidRPr="003401EF">
        <w:rPr>
          <w:position w:val="-6"/>
        </w:rPr>
        <w:object w:dxaOrig="980" w:dyaOrig="279">
          <v:shape id="_x0000_i1119" type="#_x0000_t75" style="width:48.75pt;height:14.25pt" o:ole="">
            <v:imagedata r:id="rId15" o:title=""/>
          </v:shape>
          <o:OLEObject Type="Embed" ProgID="Equation.DSMT4" ShapeID="_x0000_i1119" DrawAspect="Content" ObjectID="_1619669926" r:id="rId67"/>
        </w:object>
      </w:r>
      <w:r w:rsidRPr="003401EF">
        <w:t xml:space="preserve"> tại E. BD và CE cắt nhau tại H, vẽ đường kính AK.</w:t>
      </w:r>
    </w:p>
    <w:p w:rsidR="003401EF" w:rsidRPr="003401EF" w:rsidRDefault="003401EF" w:rsidP="003401EF">
      <w:pPr>
        <w:jc w:val="both"/>
      </w:pPr>
    </w:p>
    <w:p w:rsidR="003401EF" w:rsidRPr="003401EF" w:rsidRDefault="003401EF" w:rsidP="003401EF">
      <w:pPr>
        <w:jc w:val="both"/>
        <w:rPr>
          <w:bCs/>
        </w:rPr>
      </w:pPr>
      <w:r w:rsidRPr="003401EF">
        <w:rPr>
          <w:bCs/>
          <w:noProof/>
        </w:rPr>
        <w:lastRenderedPageBreak/>
        <w:drawing>
          <wp:inline distT="0" distB="0" distL="0" distR="0">
            <wp:extent cx="4486275" cy="30670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01EF" w:rsidRPr="003401EF" w:rsidRDefault="003401EF" w:rsidP="003401EF">
      <w:pPr>
        <w:numPr>
          <w:ilvl w:val="0"/>
          <w:numId w:val="18"/>
        </w:numPr>
        <w:spacing w:after="0" w:line="240" w:lineRule="auto"/>
        <w:jc w:val="both"/>
      </w:pPr>
      <w:r w:rsidRPr="003401EF">
        <w:t>Chứng minh BHCK là hình bình hành.</w:t>
      </w:r>
    </w:p>
    <w:p w:rsidR="003401EF" w:rsidRPr="003401EF" w:rsidRDefault="003401EF" w:rsidP="003401EF">
      <w:pPr>
        <w:ind w:left="720"/>
        <w:jc w:val="both"/>
      </w:pPr>
      <w:r w:rsidRPr="003401EF">
        <w:t xml:space="preserve">Chứng minh </w:t>
      </w:r>
      <w:r w:rsidRPr="003401EF">
        <w:rPr>
          <w:position w:val="-10"/>
        </w:rPr>
        <w:object w:dxaOrig="960" w:dyaOrig="320">
          <v:shape id="_x0000_i1121" type="#_x0000_t75" style="width:48pt;height:15.75pt" o:ole="">
            <v:imagedata r:id="rId69" o:title=""/>
          </v:shape>
          <o:OLEObject Type="Embed" ProgID="Equation.DSMT4" ShapeID="_x0000_i1121" DrawAspect="Content" ObjectID="_1619669927" r:id="rId70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rPr>
          <w:lang w:val="fr-FR"/>
        </w:rPr>
        <w:t>:0.5đ</w:t>
      </w:r>
      <w:r w:rsidRPr="003401EF">
        <w:tab/>
      </w:r>
      <w:r w:rsidRPr="003401EF">
        <w:tab/>
      </w:r>
    </w:p>
    <w:p w:rsidR="003401EF" w:rsidRPr="003401EF" w:rsidRDefault="003401EF" w:rsidP="003401EF">
      <w:pPr>
        <w:ind w:left="720"/>
        <w:jc w:val="both"/>
      </w:pPr>
      <w:r w:rsidRPr="003401EF">
        <w:t xml:space="preserve">Chứng minh </w:t>
      </w:r>
      <w:r w:rsidRPr="003401EF">
        <w:rPr>
          <w:position w:val="-10"/>
        </w:rPr>
        <w:object w:dxaOrig="960" w:dyaOrig="320">
          <v:shape id="_x0000_i1122" type="#_x0000_t75" style="width:48pt;height:15.75pt" o:ole="">
            <v:imagedata r:id="rId71" o:title=""/>
          </v:shape>
          <o:OLEObject Type="Embed" ProgID="Equation.DSMT4" ShapeID="_x0000_i1122" DrawAspect="Content" ObjectID="_1619669928" r:id="rId72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</w:p>
    <w:p w:rsidR="003401EF" w:rsidRPr="003401EF" w:rsidRDefault="003401EF" w:rsidP="003401EF">
      <w:pPr>
        <w:ind w:left="720"/>
        <w:jc w:val="both"/>
        <w:rPr>
          <w:lang w:val="fr-FR"/>
        </w:rPr>
      </w:pPr>
      <w:r w:rsidRPr="003401EF">
        <w:t>Kết luận</w: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rPr>
          <w:lang w:val="fr-FR"/>
        </w:rPr>
        <w:t>:0.5đ</w:t>
      </w:r>
    </w:p>
    <w:p w:rsidR="003401EF" w:rsidRPr="003401EF" w:rsidRDefault="003401EF" w:rsidP="003401EF">
      <w:pPr>
        <w:ind w:left="720"/>
        <w:jc w:val="both"/>
      </w:pPr>
    </w:p>
    <w:p w:rsidR="003401EF" w:rsidRPr="003401EF" w:rsidRDefault="003401EF" w:rsidP="003401EF">
      <w:pPr>
        <w:numPr>
          <w:ilvl w:val="0"/>
          <w:numId w:val="18"/>
        </w:numPr>
        <w:spacing w:after="0" w:line="240" w:lineRule="auto"/>
        <w:jc w:val="both"/>
      </w:pPr>
      <w:r w:rsidRPr="003401EF">
        <w:t>Chứng minh tứ giác BCDE nội tiếp trong đường tròn tâm I, xác định rõ vị trí điểm I.</w:t>
      </w:r>
    </w:p>
    <w:p w:rsidR="003401EF" w:rsidRPr="003401EF" w:rsidRDefault="003401EF" w:rsidP="003401EF">
      <w:pPr>
        <w:ind w:left="1440"/>
        <w:jc w:val="both"/>
        <w:rPr>
          <w:lang w:val="fr-FR"/>
        </w:rPr>
      </w:pPr>
      <w:r w:rsidRPr="003401EF">
        <w:rPr>
          <w:position w:val="-6"/>
        </w:rPr>
        <w:object w:dxaOrig="560" w:dyaOrig="320">
          <v:shape id="_x0000_i1123" type="#_x0000_t75" style="width:27.75pt;height:15.75pt" o:ole="">
            <v:imagedata r:id="rId73" o:title=""/>
          </v:shape>
          <o:OLEObject Type="Embed" ProgID="Equation.DSMT4" ShapeID="_x0000_i1123" DrawAspect="Content" ObjectID="_1619669929" r:id="rId74"/>
        </w:object>
      </w:r>
      <w:r w:rsidRPr="003401EF">
        <w:rPr>
          <w:lang w:val="fr-FR"/>
        </w:rPr>
        <w:t xml:space="preserve"> = 90</w:t>
      </w:r>
      <w:r w:rsidRPr="003401EF">
        <w:rPr>
          <w:vertAlign w:val="superscript"/>
          <w:lang w:val="fr-FR"/>
        </w:rPr>
        <w:t>0</w:t>
      </w:r>
      <w:r w:rsidRPr="003401EF">
        <w:rPr>
          <w:lang w:val="fr-FR"/>
        </w:rPr>
        <w:t>( CE là đường cao)</w:t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  <w:t>:0.25đ</w:t>
      </w:r>
    </w:p>
    <w:p w:rsidR="003401EF" w:rsidRPr="003401EF" w:rsidRDefault="003401EF" w:rsidP="003401EF">
      <w:pPr>
        <w:ind w:left="1440"/>
        <w:jc w:val="both"/>
        <w:rPr>
          <w:lang w:val="fr-FR"/>
        </w:rPr>
      </w:pPr>
      <w:r w:rsidRPr="003401EF">
        <w:rPr>
          <w:position w:val="-6"/>
        </w:rPr>
        <w:object w:dxaOrig="580" w:dyaOrig="340">
          <v:shape id="_x0000_i1124" type="#_x0000_t75" style="width:29.25pt;height:17.25pt" o:ole="">
            <v:imagedata r:id="rId75" o:title=""/>
          </v:shape>
          <o:OLEObject Type="Embed" ProgID="Equation.DSMT4" ShapeID="_x0000_i1124" DrawAspect="Content" ObjectID="_1619669930" r:id="rId76"/>
        </w:object>
      </w:r>
      <w:r w:rsidRPr="003401EF">
        <w:rPr>
          <w:lang w:val="fr-FR"/>
        </w:rPr>
        <w:t xml:space="preserve"> = 90</w:t>
      </w:r>
      <w:r w:rsidRPr="003401EF">
        <w:rPr>
          <w:vertAlign w:val="superscript"/>
          <w:lang w:val="fr-FR"/>
        </w:rPr>
        <w:t>0</w:t>
      </w:r>
      <w:r w:rsidRPr="003401EF">
        <w:rPr>
          <w:lang w:val="fr-FR"/>
        </w:rPr>
        <w:t>( BD là đường cao)</w:t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  <w:t>:0.25đ</w:t>
      </w:r>
    </w:p>
    <w:p w:rsidR="003401EF" w:rsidRPr="003401EF" w:rsidRDefault="003401EF" w:rsidP="003401EF">
      <w:pPr>
        <w:numPr>
          <w:ilvl w:val="0"/>
          <w:numId w:val="14"/>
        </w:numPr>
        <w:spacing w:after="0" w:line="240" w:lineRule="auto"/>
        <w:jc w:val="both"/>
      </w:pPr>
      <w:r w:rsidRPr="003401EF">
        <w:rPr>
          <w:position w:val="-6"/>
        </w:rPr>
        <w:object w:dxaOrig="560" w:dyaOrig="320">
          <v:shape id="_x0000_i1125" type="#_x0000_t75" style="width:27.75pt;height:15.75pt" o:ole="">
            <v:imagedata r:id="rId73" o:title=""/>
          </v:shape>
          <o:OLEObject Type="Embed" ProgID="Equation.DSMT4" ShapeID="_x0000_i1125" DrawAspect="Content" ObjectID="_1619669931" r:id="rId77"/>
        </w:object>
      </w:r>
      <w:r w:rsidRPr="003401EF">
        <w:t>=</w:t>
      </w:r>
      <w:r w:rsidRPr="003401EF">
        <w:tab/>
        <w:t xml:space="preserve"> </w:t>
      </w:r>
      <w:r w:rsidRPr="003401EF">
        <w:rPr>
          <w:position w:val="-6"/>
        </w:rPr>
        <w:object w:dxaOrig="580" w:dyaOrig="340">
          <v:shape id="_x0000_i1126" type="#_x0000_t75" style="width:29.25pt;height:17.25pt" o:ole="">
            <v:imagedata r:id="rId75" o:title=""/>
          </v:shape>
          <o:OLEObject Type="Embed" ProgID="Equation.DSMT4" ShapeID="_x0000_i1126" DrawAspect="Content" ObjectID="_1619669932" r:id="rId78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</w:p>
    <w:p w:rsidR="003401EF" w:rsidRPr="003401EF" w:rsidRDefault="003401EF" w:rsidP="003401EF">
      <w:pPr>
        <w:numPr>
          <w:ilvl w:val="0"/>
          <w:numId w:val="14"/>
        </w:numPr>
        <w:spacing w:after="0" w:line="240" w:lineRule="auto"/>
        <w:jc w:val="both"/>
      </w:pPr>
      <w:r w:rsidRPr="003401EF">
        <w:t>Tứ giác BCDE nội tiếp</w: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rPr>
          <w:lang w:val="fr-FR"/>
        </w:rPr>
        <w:t>:0.25đ</w:t>
      </w:r>
    </w:p>
    <w:p w:rsidR="003401EF" w:rsidRPr="003401EF" w:rsidRDefault="003401EF" w:rsidP="003401EF">
      <w:pPr>
        <w:ind w:left="720"/>
        <w:jc w:val="both"/>
      </w:pPr>
      <w:r w:rsidRPr="003401EF">
        <w:rPr>
          <w:lang w:val="fr-FR"/>
        </w:rPr>
        <w:t>Xác định tâm I</w:t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  <w:t>:0.25đ</w:t>
      </w:r>
    </w:p>
    <w:p w:rsidR="003401EF" w:rsidRPr="003401EF" w:rsidRDefault="003401EF" w:rsidP="003401EF">
      <w:pPr>
        <w:ind w:left="720"/>
        <w:jc w:val="both"/>
      </w:pPr>
    </w:p>
    <w:p w:rsidR="003401EF" w:rsidRPr="003401EF" w:rsidRDefault="003401EF" w:rsidP="003401EF">
      <w:pPr>
        <w:numPr>
          <w:ilvl w:val="0"/>
          <w:numId w:val="18"/>
        </w:numPr>
        <w:spacing w:after="0" w:line="240" w:lineRule="auto"/>
        <w:jc w:val="both"/>
      </w:pPr>
      <w:r w:rsidRPr="003401EF">
        <w:t xml:space="preserve">Chứng minh </w:t>
      </w:r>
      <w:r w:rsidRPr="003401EF">
        <w:rPr>
          <w:position w:val="-4"/>
        </w:rPr>
        <w:object w:dxaOrig="1040" w:dyaOrig="260">
          <v:shape id="_x0000_i1127" type="#_x0000_t75" style="width:51.75pt;height:12.75pt" o:ole="">
            <v:imagedata r:id="rId17" o:title=""/>
          </v:shape>
          <o:OLEObject Type="Embed" ProgID="Equation.DSMT4" ShapeID="_x0000_i1127" DrawAspect="Content" ObjectID="_1619669933" r:id="rId79"/>
        </w:object>
      </w:r>
    </w:p>
    <w:p w:rsidR="003401EF" w:rsidRPr="003401EF" w:rsidRDefault="003401EF" w:rsidP="003401EF">
      <w:pPr>
        <w:ind w:left="720"/>
        <w:jc w:val="both"/>
      </w:pPr>
      <w:r w:rsidRPr="003401EF">
        <w:t xml:space="preserve">Qua A kẻ </w:t>
      </w:r>
      <w:r w:rsidRPr="003401EF">
        <w:rPr>
          <w:position w:val="-6"/>
        </w:rPr>
        <w:object w:dxaOrig="980" w:dyaOrig="279">
          <v:shape id="_x0000_i1128" type="#_x0000_t75" style="width:48.75pt;height:14.25pt" o:ole="">
            <v:imagedata r:id="rId80" o:title=""/>
          </v:shape>
          <o:OLEObject Type="Embed" ProgID="Equation.DSMT4" ShapeID="_x0000_i1128" DrawAspect="Content" ObjectID="_1619669934" r:id="rId81"/>
        </w:object>
      </w:r>
    </w:p>
    <w:p w:rsidR="003401EF" w:rsidRPr="003401EF" w:rsidRDefault="003401EF" w:rsidP="003401EF">
      <w:pPr>
        <w:ind w:left="720"/>
        <w:jc w:val="both"/>
        <w:rPr>
          <w:lang w:val="fr-FR"/>
        </w:rPr>
      </w:pPr>
      <w:r w:rsidRPr="003401EF">
        <w:t xml:space="preserve">Chứng minh </w:t>
      </w:r>
      <w:r w:rsidRPr="003401EF">
        <w:rPr>
          <w:position w:val="-4"/>
        </w:rPr>
        <w:object w:dxaOrig="560" w:dyaOrig="300">
          <v:shape id="_x0000_i1129" type="#_x0000_t75" style="width:27.75pt;height:15pt" o:ole="">
            <v:imagedata r:id="rId82" o:title=""/>
          </v:shape>
          <o:OLEObject Type="Embed" ProgID="Equation.DSMT4" ShapeID="_x0000_i1129" DrawAspect="Content" ObjectID="_1619669935" r:id="rId83"/>
        </w:object>
      </w:r>
      <w:r w:rsidRPr="003401EF">
        <w:t xml:space="preserve"> = </w:t>
      </w:r>
      <w:r w:rsidRPr="003401EF">
        <w:rPr>
          <w:position w:val="-6"/>
        </w:rPr>
        <w:object w:dxaOrig="560" w:dyaOrig="340">
          <v:shape id="_x0000_i1130" type="#_x0000_t75" style="width:27.75pt;height:17.25pt" o:ole="">
            <v:imagedata r:id="rId84" o:title=""/>
          </v:shape>
          <o:OLEObject Type="Embed" ProgID="Equation.DSMT4" ShapeID="_x0000_i1130" DrawAspect="Content" ObjectID="_1619669936" r:id="rId85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rPr>
          <w:lang w:val="fr-FR"/>
        </w:rPr>
        <w:t>:0.25đ</w:t>
      </w:r>
    </w:p>
    <w:p w:rsidR="003401EF" w:rsidRPr="003401EF" w:rsidRDefault="003401EF" w:rsidP="003401EF">
      <w:pPr>
        <w:ind w:left="720"/>
        <w:jc w:val="both"/>
        <w:rPr>
          <w:lang w:val="fr-FR"/>
        </w:rPr>
      </w:pPr>
      <w:r w:rsidRPr="003401EF">
        <w:rPr>
          <w:lang w:val="fr-FR"/>
        </w:rPr>
        <w:t xml:space="preserve">Chứng minh </w:t>
      </w:r>
      <w:r w:rsidRPr="003401EF">
        <w:rPr>
          <w:position w:val="-4"/>
        </w:rPr>
        <w:object w:dxaOrig="560" w:dyaOrig="300">
          <v:shape id="_x0000_i1131" type="#_x0000_t75" style="width:27.75pt;height:15pt" o:ole="">
            <v:imagedata r:id="rId82" o:title=""/>
          </v:shape>
          <o:OLEObject Type="Embed" ProgID="Equation.DSMT4" ShapeID="_x0000_i1131" DrawAspect="Content" ObjectID="_1619669937" r:id="rId86"/>
        </w:object>
      </w:r>
      <w:r w:rsidRPr="003401EF">
        <w:rPr>
          <w:lang w:val="fr-FR"/>
        </w:rPr>
        <w:t xml:space="preserve"> = </w:t>
      </w:r>
      <w:r w:rsidRPr="003401EF">
        <w:rPr>
          <w:position w:val="-6"/>
        </w:rPr>
        <w:object w:dxaOrig="499" w:dyaOrig="340">
          <v:shape id="_x0000_i1132" type="#_x0000_t75" style="width:24.75pt;height:17.25pt" o:ole="">
            <v:imagedata r:id="rId87" o:title=""/>
          </v:shape>
          <o:OLEObject Type="Embed" ProgID="Equation.DSMT4" ShapeID="_x0000_i1132" DrawAspect="Content" ObjectID="_1619669938" r:id="rId88"/>
        </w:object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</w:r>
      <w:r w:rsidRPr="003401EF">
        <w:rPr>
          <w:lang w:val="fr-FR"/>
        </w:rPr>
        <w:tab/>
        <w:t>:0.25đ</w:t>
      </w:r>
    </w:p>
    <w:p w:rsidR="003401EF" w:rsidRPr="003401EF" w:rsidRDefault="003401EF" w:rsidP="003401EF">
      <w:pPr>
        <w:ind w:left="720"/>
        <w:jc w:val="both"/>
        <w:rPr>
          <w:lang w:val="fr-FR"/>
        </w:rPr>
      </w:pPr>
      <w:r w:rsidRPr="003401EF">
        <w:lastRenderedPageBreak/>
        <w:t xml:space="preserve">Chứng minh </w:t>
      </w:r>
      <w:r w:rsidRPr="003401EF">
        <w:rPr>
          <w:position w:val="-4"/>
        </w:rPr>
        <w:object w:dxaOrig="1040" w:dyaOrig="260">
          <v:shape id="_x0000_i1133" type="#_x0000_t75" style="width:51.75pt;height:12.75pt" o:ole="">
            <v:imagedata r:id="rId17" o:title=""/>
          </v:shape>
          <o:OLEObject Type="Embed" ProgID="Equation.DSMT4" ShapeID="_x0000_i1133" DrawAspect="Content" ObjectID="_1619669939" r:id="rId89"/>
        </w:object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tab/>
      </w:r>
      <w:r w:rsidRPr="003401EF">
        <w:rPr>
          <w:lang w:val="fr-FR"/>
        </w:rPr>
        <w:t>:0.25đ</w:t>
      </w:r>
    </w:p>
    <w:p w:rsidR="003401EF" w:rsidRPr="003401EF" w:rsidRDefault="003401EF" w:rsidP="003401EF">
      <w:pPr>
        <w:numPr>
          <w:ilvl w:val="0"/>
          <w:numId w:val="18"/>
        </w:numPr>
        <w:spacing w:after="0" w:line="240" w:lineRule="auto"/>
        <w:jc w:val="both"/>
        <w:rPr>
          <w:lang w:val="fr-FR"/>
        </w:rPr>
      </w:pPr>
    </w:p>
    <w:p w:rsidR="003401EF" w:rsidRPr="003401EF" w:rsidRDefault="003401EF" w:rsidP="003401EF">
      <w:pPr>
        <w:ind w:left="720"/>
        <w:jc w:val="both"/>
      </w:pPr>
      <w:r w:rsidRPr="003401EF">
        <w:t>C/m 2  phân giác 0,25đ x2</w:t>
      </w:r>
    </w:p>
    <w:p w:rsidR="003401EF" w:rsidRPr="003401EF" w:rsidRDefault="003401EF" w:rsidP="003401EF">
      <w:pPr>
        <w:ind w:left="720"/>
        <w:jc w:val="both"/>
      </w:pPr>
      <w:r w:rsidRPr="003401EF">
        <w:t>C/m H là tâm d.tròn nội tiếp tam giác DEF 0,25 đ</w:t>
      </w:r>
    </w:p>
    <w:p w:rsidR="003401EF" w:rsidRPr="003401EF" w:rsidRDefault="003401EF" w:rsidP="003401EF">
      <w:pPr>
        <w:jc w:val="both"/>
        <w:rPr>
          <w:bCs/>
        </w:rPr>
      </w:pPr>
    </w:p>
    <w:p w:rsidR="001664D9" w:rsidRPr="003401EF" w:rsidRDefault="001664D9" w:rsidP="003401EF"/>
    <w:sectPr w:rsidR="001664D9" w:rsidRPr="003401EF">
      <w:headerReference w:type="default" r:id="rId90"/>
      <w:footerReference w:type="default" r:id="rId9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6928" w:rsidRDefault="002D6928" w:rsidP="007E2D32">
      <w:pPr>
        <w:spacing w:after="0" w:line="240" w:lineRule="auto"/>
      </w:pPr>
      <w:r>
        <w:separator/>
      </w:r>
    </w:p>
  </w:endnote>
  <w:endnote w:type="continuationSeparator" w:id="0">
    <w:p w:rsidR="002D6928" w:rsidRDefault="002D6928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DB767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6928" w:rsidRDefault="002D6928" w:rsidP="007E2D32">
      <w:pPr>
        <w:spacing w:after="0" w:line="240" w:lineRule="auto"/>
      </w:pPr>
      <w:r>
        <w:separator/>
      </w:r>
    </w:p>
  </w:footnote>
  <w:footnote w:type="continuationSeparator" w:id="0">
    <w:p w:rsidR="002D6928" w:rsidRDefault="002D6928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2D6928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930159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3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5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0"/>
  </w:num>
  <w:num w:numId="4">
    <w:abstractNumId w:val="18"/>
  </w:num>
  <w:num w:numId="5">
    <w:abstractNumId w:val="17"/>
  </w:num>
  <w:num w:numId="6">
    <w:abstractNumId w:val="1"/>
  </w:num>
  <w:num w:numId="7">
    <w:abstractNumId w:val="15"/>
  </w:num>
  <w:num w:numId="8">
    <w:abstractNumId w:val="10"/>
  </w:num>
  <w:num w:numId="9">
    <w:abstractNumId w:val="4"/>
  </w:num>
  <w:num w:numId="10">
    <w:abstractNumId w:val="2"/>
  </w:num>
  <w:num w:numId="11">
    <w:abstractNumId w:val="9"/>
  </w:num>
  <w:num w:numId="12">
    <w:abstractNumId w:val="13"/>
  </w:num>
  <w:num w:numId="13">
    <w:abstractNumId w:val="5"/>
  </w:num>
  <w:num w:numId="14">
    <w:abstractNumId w:val="8"/>
  </w:num>
  <w:num w:numId="15">
    <w:abstractNumId w:val="11"/>
  </w:num>
  <w:num w:numId="16">
    <w:abstractNumId w:val="14"/>
  </w:num>
  <w:num w:numId="17">
    <w:abstractNumId w:val="6"/>
  </w:num>
  <w:num w:numId="18">
    <w:abstractNumId w:val="16"/>
  </w:num>
  <w:num w:numId="19">
    <w:abstractNumId w:val="12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928"/>
    <w:rsid w:val="002D6DB8"/>
    <w:rsid w:val="00330F36"/>
    <w:rsid w:val="003401EF"/>
    <w:rsid w:val="0035659D"/>
    <w:rsid w:val="003919BF"/>
    <w:rsid w:val="00391BC6"/>
    <w:rsid w:val="003B25E1"/>
    <w:rsid w:val="004B7BD1"/>
    <w:rsid w:val="004C323D"/>
    <w:rsid w:val="004E2374"/>
    <w:rsid w:val="0054315E"/>
    <w:rsid w:val="005977B9"/>
    <w:rsid w:val="005A237D"/>
    <w:rsid w:val="006B7403"/>
    <w:rsid w:val="007124C6"/>
    <w:rsid w:val="00745155"/>
    <w:rsid w:val="007E2D32"/>
    <w:rsid w:val="0088009C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C7644"/>
    <w:rsid w:val="00E1228A"/>
    <w:rsid w:val="00E52923"/>
    <w:rsid w:val="00E95101"/>
    <w:rsid w:val="00ED7E3F"/>
    <w:rsid w:val="00EE7D8D"/>
    <w:rsid w:val="00F70668"/>
    <w:rsid w:val="00F8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image" Target="media/image27.emf"/><Relationship Id="rId76" Type="http://schemas.openxmlformats.org/officeDocument/2006/relationships/oleObject" Target="embeddings/oleObject39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8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87" Type="http://schemas.openxmlformats.org/officeDocument/2006/relationships/image" Target="media/image35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image" Target="media/image33.wmf"/><Relationship Id="rId90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31</Words>
  <Characters>3603</Characters>
  <Application>Microsoft Office Word</Application>
  <DocSecurity>0</DocSecurity>
  <Lines>30</Lines>
  <Paragraphs>8</Paragraphs>
  <ScaleCrop>false</ScaleCrop>
  <Company/>
  <LinksUpToDate>false</LinksUpToDate>
  <CharactersWithSpaces>4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7T15:19:00Z</cp:lastPrinted>
  <dcterms:created xsi:type="dcterms:W3CDTF">2019-05-18T00:31:00Z</dcterms:created>
  <dcterms:modified xsi:type="dcterms:W3CDTF">2019-05-18T00:31:00Z</dcterms:modified>
</cp:coreProperties>
</file>